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DAF4D91-684C-40DD-97A8-CD470E6A3655}" type="datetimeFigureOut">
              <a:rPr lang="en-US" smtClean="0"/>
              <a:pPr/>
              <a:t>4/18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3346B03-EFEF-4973-9B76-656A9D9CEA5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1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457200" y="304800"/>
            <a:ext cx="8305800" cy="3124200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ifferential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Equation</a:t>
            </a:r>
            <a:b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cture-18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ifferential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Equation of the first order and higher </a:t>
            </a: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degree</a:t>
            </a: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4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4000" dirty="0" smtClean="0">
                <a:latin typeface="Times New Roman" pitchFamily="18" charset="0"/>
                <a:cs typeface="Times New Roman" pitchFamily="18" charset="0"/>
              </a:rPr>
              <a:t>UG (B.Sc., Part-2)</a:t>
            </a:r>
            <a:endParaRPr lang="en-US" sz="4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657600"/>
            <a:ext cx="6934200" cy="2743200"/>
          </a:xfrm>
        </p:spPr>
        <p:txBody>
          <a:bodyPr>
            <a:normAutofit lnSpcReduction="1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M. L.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2060"/>
              </a:solidFill>
            </a:endParaRPr>
          </a:p>
          <a:p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ent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l equation of the first order but not of the first degre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 general form of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ferential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quation of the first order but not of the first degree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 the general form of differential equation of the first order and higher degree.</a:t>
            </a:r>
          </a:p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olution of the first order and  higher degree D.E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228600"/>
            <a:ext cx="8382000" cy="1630362"/>
          </a:xfrm>
        </p:spPr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ifferential equation of the first order but not of the first degre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382000" cy="3886200"/>
          </a:xfrm>
        </p:spPr>
        <p:txBody>
          <a:bodyPr/>
          <a:lstStyle/>
          <a:p>
            <a:pPr>
              <a:buNone/>
            </a:pPr>
            <a:r>
              <a:rPr lang="en-US" dirty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 general form of a differential equation of the first order and nth degree i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838200" y="3352800"/>
          <a:ext cx="7391400" cy="2514600"/>
        </p:xfrm>
        <a:graphic>
          <a:graphicData uri="http://schemas.openxmlformats.org/presentationml/2006/ole">
            <p:oleObj spid="_x0000_s1026" name="Equation" r:id="rId3" imgW="4444920" imgH="13460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305800" cy="12493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of the first order and higher degree D.E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05000"/>
            <a:ext cx="8229600" cy="4221163"/>
          </a:xfrm>
        </p:spPr>
        <p:txBody>
          <a:bodyPr/>
          <a:lstStyle/>
          <a:p>
            <a:pPr marL="514350" indent="-514350"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ethods of solving such types of differential equations</a:t>
            </a:r>
          </a:p>
          <a:p>
            <a:pPr marL="514350" indent="-514350"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s Solvabl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s Solvable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y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Font typeface="Arial" pitchFamily="34" charset="0"/>
              <a:buAutoNum type="arabicPeriod"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ons Solvable for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x</a:t>
            </a:r>
            <a:endParaRPr lang="en-US" i="1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buNone/>
            </a:pPr>
            <a:endParaRPr lang="en-US" i="1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1. Equations Solvable for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p</a:t>
            </a:r>
            <a:br>
              <a:rPr lang="en-US" i="1" dirty="0" smtClean="0">
                <a:latin typeface="Times New Roman" pitchFamily="18" charset="0"/>
                <a:cs typeface="Times New Roman" pitchFamily="18" charset="0"/>
              </a:rPr>
            </a:b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Let the general form of the differential equation of the first order and nth degree be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Working rule:-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Factorize (1) into n linear factors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.e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Equating each factor of (2) to zero, we get </a:t>
            </a:r>
          </a:p>
          <a:p>
            <a:pPr>
              <a:buNone/>
            </a:pPr>
            <a:endParaRPr lang="en-US" i="1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05000" y="2743200"/>
          <a:ext cx="5410200" cy="533400"/>
        </p:xfrm>
        <a:graphic>
          <a:graphicData uri="http://schemas.openxmlformats.org/presentationml/2006/ole">
            <p:oleObj spid="_x0000_s2050" name="Equation" r:id="rId3" imgW="2616120" imgH="2412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362075" y="3962400"/>
          <a:ext cx="6040438" cy="457200"/>
        </p:xfrm>
        <a:graphic>
          <a:graphicData uri="http://schemas.openxmlformats.org/presentationml/2006/ole">
            <p:oleObj spid="_x0000_s2051" name="Equation" r:id="rId4" imgW="4165560" imgH="25380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981200" y="5080000"/>
          <a:ext cx="5638800" cy="1016000"/>
        </p:xfrm>
        <a:graphic>
          <a:graphicData uri="http://schemas.openxmlformats.org/presentationml/2006/ole">
            <p:oleObj spid="_x0000_s2052" name="Equation" r:id="rId5" imgW="3213000" imgH="6346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After integrating ,We ge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the general solution of (1)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ince the equation (1) is the first order differential equation.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, the general solution of (1) contains only one arbitrary constant.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70100" y="2057400"/>
          <a:ext cx="5308600" cy="457200"/>
        </p:xfrm>
        <a:graphic>
          <a:graphicData uri="http://schemas.openxmlformats.org/presentationml/2006/ole">
            <p:oleObj spid="_x0000_s3074" name="Equation" r:id="rId3" imgW="289548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057400" y="2971800"/>
          <a:ext cx="4876800" cy="914400"/>
        </p:xfrm>
        <a:graphic>
          <a:graphicData uri="http://schemas.openxmlformats.org/presentationml/2006/ole">
            <p:oleObj spid="_x0000_s3075" name="Equation" r:id="rId4" imgW="2476440" imgH="4572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207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roblem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ve the following differential equations</a:t>
            </a:r>
          </a:p>
          <a:p>
            <a:pPr>
              <a:buNone/>
            </a:pP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924050" y="2209800"/>
          <a:ext cx="4400550" cy="3429000"/>
        </p:xfrm>
        <a:graphic>
          <a:graphicData uri="http://schemas.openxmlformats.org/presentationml/2006/ole">
            <p:oleObj spid="_x0000_s4098" name="Equation" r:id="rId3" imgW="1841400" imgH="1676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754563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Solution (1):- Given equation is</a:t>
            </a:r>
          </a:p>
          <a:p>
            <a:pPr>
              <a:buNone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981200" y="2070100"/>
          <a:ext cx="5257800" cy="3949700"/>
        </p:xfrm>
        <a:graphic>
          <a:graphicData uri="http://schemas.openxmlformats.org/presentationml/2006/ole">
            <p:oleObj spid="_x0000_s5123" name="Equation" r:id="rId3" imgW="1777680" imgH="18158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tegrating it, we get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hen the general solution of (1) i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90800" y="2209800"/>
          <a:ext cx="3778250" cy="2362200"/>
        </p:xfrm>
        <a:graphic>
          <a:graphicData uri="http://schemas.openxmlformats.org/presentationml/2006/ole">
            <p:oleObj spid="_x0000_s6146" name="Equation" r:id="rId3" imgW="2273040" imgH="1320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362200" y="5257800"/>
          <a:ext cx="4495800" cy="533400"/>
        </p:xfrm>
        <a:graphic>
          <a:graphicData uri="http://schemas.openxmlformats.org/presentationml/2006/ole">
            <p:oleObj spid="_x0000_s6148" name="Equation" r:id="rId4" imgW="190476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2</TotalTime>
  <Words>259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1" baseType="lpstr">
      <vt:lpstr>Office Theme</vt:lpstr>
      <vt:lpstr>Equation</vt:lpstr>
      <vt:lpstr>Differential Equation  Lecture-18  Differential Equation of the first order and higher degree UG (B.Sc., Part-2)</vt:lpstr>
      <vt:lpstr>Contents</vt:lpstr>
      <vt:lpstr>Differential equation of the first order but not of the first degree</vt:lpstr>
      <vt:lpstr>Solution of the first order and higher degree D.E.</vt:lpstr>
      <vt:lpstr>1. Equations Solvable for p </vt:lpstr>
      <vt:lpstr>Continue</vt:lpstr>
      <vt:lpstr>Problems</vt:lpstr>
      <vt:lpstr>Solution </vt:lpstr>
      <vt:lpstr>Continue 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fferential Equation of the first order but not of the first degree Lecture-11  UG (B.Sc., Part-1)</dc:title>
  <dc:creator>rahman</dc:creator>
  <cp:lastModifiedBy>rahman</cp:lastModifiedBy>
  <cp:revision>32</cp:revision>
  <dcterms:created xsi:type="dcterms:W3CDTF">2019-03-18T17:05:28Z</dcterms:created>
  <dcterms:modified xsi:type="dcterms:W3CDTF">2020-04-18T09:13:16Z</dcterms:modified>
</cp:coreProperties>
</file>